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r>
        <w:rPr>
          <w:rFonts w:eastAsia="Times New Roman" w:cs="Times New Roman"/>
          <w:b/>
          <w:color w:val="222222"/>
          <w:sz w:val="48"/>
          <w:szCs w:val="48"/>
        </w:rPr>
        <w:t>AvaxSportsBook</w:t>
      </w:r>
    </w:p>
    <w:p w14:paraId="6848D16D" w14:textId="4169399D"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p>
    <w:p w14:paraId="05CC0794" w14:textId="4DD26663" w:rsidR="00E70390" w:rsidRDefault="00E7039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raf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1090B3A4" w:rsidR="00232267" w:rsidRDefault="00232267">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9/4/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30D168DA"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r w:rsidR="00C742E4" w:rsidRPr="00D706A8">
        <w:rPr>
          <w:rFonts w:eastAsia="Times New Roman" w:cs="Times New Roman"/>
          <w:color w:val="222222"/>
          <w:sz w:val="24"/>
          <w:szCs w:val="24"/>
        </w:rPr>
        <w:t>AvaxSportsBook</w:t>
      </w:r>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application of</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4.5% vig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08915873" w14:textId="0EB20CA1" w:rsidR="008B63AE" w:rsidRDefault="00A07E3C" w:rsidP="00757992">
      <w:r>
        <w:t xml:space="preserve">Sports betting is ideally suited for a completely on-chain smart contract. </w:t>
      </w:r>
      <w:r w:rsidR="006E1F75">
        <w:t>The peculiar nature of sports odds—their stability and implicit bid-ask spread—avoids the adverse selection problem in markets with stale quotes.</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 xml:space="preserve">odds. </w:t>
      </w:r>
      <w:r w:rsidR="0053055B">
        <w:t>If standard odds</w:t>
      </w:r>
      <w:r w:rsidR="004330C6">
        <w:t xml:space="preserve"> and event outcomes</w:t>
      </w:r>
      <w:r w:rsidR="0053055B">
        <w:t xml:space="preserve"> </w:t>
      </w:r>
      <w:r w:rsidR="00E8654A">
        <w:t>are recorded on</w:t>
      </w:r>
      <w:r w:rsidR="0053055B">
        <w:t xml:space="preserve"> </w:t>
      </w:r>
      <w:r w:rsidR="004330C6">
        <w:t>a</w:t>
      </w:r>
      <w:r w:rsidR="0053055B">
        <w:t xml:space="preserve"> blockchain</w:t>
      </w:r>
      <w:r w:rsidR="004330C6">
        <w:t xml:space="preserve"> smart contract</w:t>
      </w:r>
      <w:r w:rsidR="0053055B">
        <w:t xml:space="preserve">, it is straightforward to </w:t>
      </w:r>
      <w:r w:rsidR="004330C6">
        <w:t>apply</w:t>
      </w:r>
      <w:r w:rsidR="0053055B">
        <w:t xml:space="preserve"> escrow account</w:t>
      </w:r>
      <w:r w:rsidR="004330C6">
        <w:t>ing logic where bets</w:t>
      </w:r>
      <w:r w:rsidR="00A81C40">
        <w:t xml:space="preserve"> are cross</w:t>
      </w:r>
      <w:r w:rsidR="00615E1F">
        <w:t>-</w:t>
      </w:r>
      <w:r w:rsidR="00A81C40">
        <w:t xml:space="preserve">margined for the house, </w:t>
      </w:r>
      <w:r w:rsidR="00F12F99">
        <w:t>permissionless</w:t>
      </w:r>
      <w:r w:rsidR="00615E1F">
        <w:t>,</w:t>
      </w:r>
      <w:r w:rsidR="00E945C1">
        <w:t xml:space="preserve"> </w:t>
      </w:r>
      <w:r w:rsidR="00F12F99">
        <w:t>and</w:t>
      </w:r>
      <w:r w:rsidR="004330C6">
        <w:t xml:space="preserve"> </w:t>
      </w:r>
      <w:r w:rsidR="00246E48">
        <w:t>secure</w:t>
      </w:r>
      <w:r w:rsidR="004330C6">
        <w:t xml:space="preserve">. </w:t>
      </w:r>
    </w:p>
    <w:p w14:paraId="73E35FB1" w14:textId="4B5F5412" w:rsidR="006C3875" w:rsidRDefault="00615E1F" w:rsidP="006C3875">
      <w:r>
        <w:t>No 'wisdom of the crowd' is</w:t>
      </w:r>
      <w:r w:rsidR="006C3875">
        <w:t xml:space="preserve"> </w:t>
      </w:r>
      <w:r>
        <w:t>needed to</w:t>
      </w:r>
      <w:r w:rsidR="006C3875">
        <w:t xml:space="preserve"> </w:t>
      </w:r>
      <w:r w:rsidR="006C3875" w:rsidRPr="00B164B9">
        <w:t>add</w:t>
      </w:r>
      <w:r w:rsidR="006C3875">
        <w:t xml:space="preserve"> efficiency to any big sportsbook</w:t>
      </w:r>
      <w:r>
        <w:t>'</w:t>
      </w:r>
      <w:r w:rsidR="006C3875">
        <w:t>s odds, making the oracle</w:t>
      </w:r>
      <w:r>
        <w:t>'</w:t>
      </w:r>
      <w:r w:rsidR="006C3875">
        <w:t>s consensus mechanism a simple exercise in filtering out blatantly wrong data.</w:t>
      </w:r>
      <w:r w:rsidR="006C3875">
        <w:rPr>
          <w:rStyle w:val="FootnoteReference"/>
        </w:rPr>
        <w:footnoteReference w:id="3"/>
      </w:r>
      <w:r w:rsidR="006C3875">
        <w:t xml:space="preserve"> </w:t>
      </w:r>
      <w:r w:rsidR="004C0778">
        <w:t>Four</w:t>
      </w:r>
      <w:r w:rsidR="006C3875">
        <w:t xml:space="preserve"> off-chain data types are needed: scheduling information about who vs whom</w:t>
      </w:r>
      <w:r w:rsidR="00ED1CAF">
        <w:t>,</w:t>
      </w:r>
      <w:r w:rsidR="006C3875">
        <w:t xml:space="preserve"> start times to prevent betting after a contest starts, odds, and finally</w:t>
      </w:r>
      <w:r>
        <w:t>,</w:t>
      </w:r>
      <w:r w:rsidR="006C3875">
        <w:t xml:space="preserve"> the outcome. Scheduling and outcome data are unambiguous </w:t>
      </w:r>
      <w:r>
        <w:t xml:space="preserve">and </w:t>
      </w:r>
      <w:r w:rsidR="006C3875">
        <w:t>easily seen as true or false by oracle voters evaluating the submission or bettors interested in the oracle</w:t>
      </w:r>
      <w:r>
        <w:t>'</w:t>
      </w:r>
      <w:r w:rsidR="006C3875">
        <w:t xml:space="preserve">s credibility. </w:t>
      </w:r>
      <w:r w:rsidR="004C0778">
        <w:t>O</w:t>
      </w:r>
      <w:r w:rsidR="006C3875">
        <w:t>dds have a standard error</w:t>
      </w:r>
      <w:r w:rsidR="00ED1CAF">
        <w:t>,</w:t>
      </w:r>
      <w:r w:rsidR="00E12A85">
        <w:t xml:space="preserve"> making </w:t>
      </w:r>
      <w:r w:rsidR="00ED1CAF">
        <w:t>a cheat</w:t>
      </w:r>
      <w:r w:rsidR="00E12A85">
        <w:t xml:space="preserve"> less obvious, </w:t>
      </w:r>
      <w:r w:rsidR="006C3875">
        <w:t xml:space="preserve">but any practical cheat involving odds would be just as </w:t>
      </w:r>
      <w:r>
        <w:t>apparent</w:t>
      </w:r>
      <w:r w:rsidR="006C3875">
        <w:t xml:space="preserve"> as recording a win as a loss (see appendix for the outline of cheating scenarios).</w:t>
      </w:r>
      <w:r w:rsidR="004C0778">
        <w:rPr>
          <w:rStyle w:val="FootnoteReference"/>
        </w:rPr>
        <w:footnoteReference w:id="4"/>
      </w:r>
      <w:r w:rsidR="006C3875">
        <w:t xml:space="preserve"> </w:t>
      </w:r>
    </w:p>
    <w:p w14:paraId="72677A46" w14:textId="5E32F7EB" w:rsidR="00D10E3B" w:rsidRDefault="00D10E3B" w:rsidP="00D10E3B">
      <w:r w:rsidRPr="00A206C1">
        <w:t xml:space="preserve">There are three types of </w:t>
      </w:r>
      <w:r w:rsidRPr="00E8654A">
        <w:rPr>
          <w:i/>
          <w:iCs/>
        </w:rPr>
        <w:t>AvaxSportsBook</w:t>
      </w:r>
      <w:r>
        <w:t xml:space="preserve"> (hereafter, </w:t>
      </w:r>
      <w:r w:rsidRPr="00E8654A">
        <w:rPr>
          <w:b/>
          <w:bCs/>
        </w:rPr>
        <w:t>ASB</w:t>
      </w:r>
      <w:r>
        <w:t xml:space="preserve">) </w:t>
      </w:r>
      <w:r w:rsidRPr="00A206C1">
        <w:t>contract users</w:t>
      </w:r>
      <w:r>
        <w:t>: bettors, liquidity providers, and the oracle collective. The total vig is split evenly between the oracle and the LPs.</w:t>
      </w:r>
      <w:r>
        <w:rPr>
          <w:rStyle w:val="FootnoteReference"/>
        </w:rPr>
        <w:footnoteReference w:id="5"/>
      </w:r>
      <w:r>
        <w:t xml:space="preserve"> B</w:t>
      </w:r>
      <w:r w:rsidRPr="00A206C1">
        <w:t>ettors</w:t>
      </w:r>
      <w:r>
        <w:t xml:space="preserve"> can take either side of any regular bet, subject to a </w:t>
      </w:r>
      <w:r w:rsidR="00173AA0">
        <w:t xml:space="preserve">bet </w:t>
      </w:r>
      <w:r>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t xml:space="preserve"> slate of matches and start times </w:t>
      </w:r>
      <w:r w:rsidR="003A16F1">
        <w:t>early in the week (</w:t>
      </w:r>
      <w:r w:rsidR="00615E1F">
        <w:t>e.g.,</w:t>
      </w:r>
      <w:r w:rsidR="003A16F1">
        <w:t xml:space="preserve"> Tuesday)</w:t>
      </w:r>
      <w:r>
        <w:t xml:space="preserve">. </w:t>
      </w:r>
      <w:r w:rsidR="003A16F1">
        <w:t>O</w:t>
      </w:r>
      <w:r>
        <w:t xml:space="preserve">dds are posted </w:t>
      </w:r>
      <w:r w:rsidR="003A16F1">
        <w:t>late in the week (</w:t>
      </w:r>
      <w:r w:rsidR="00615E1F">
        <w:t>e.g.,</w:t>
      </w:r>
      <w:r w:rsidR="003A16F1">
        <w:t xml:space="preserve"> Friday), after which </w:t>
      </w:r>
      <w:r>
        <w:t>bettors can bet up to game time</w:t>
      </w:r>
      <w:r w:rsidR="00173AA0">
        <w:t xml:space="preserve"> on the various events</w:t>
      </w:r>
      <w:r w:rsidR="00A65F27">
        <w:t>.</w:t>
      </w:r>
      <w:r>
        <w:t xml:space="preserve"> Bettors can redeem their bets immediately after settlement, </w:t>
      </w:r>
      <w:r w:rsidR="00615E1F">
        <w:t xml:space="preserve">and </w:t>
      </w:r>
      <w:r>
        <w:t xml:space="preserve">LPs cannot withdraw or fund while betting is active (from when odds are posted </w:t>
      </w:r>
      <w:r w:rsidR="003A16F1">
        <w:t xml:space="preserve">until outcomes are posted and bets are settled). </w:t>
      </w:r>
    </w:p>
    <w:p w14:paraId="57C22F71" w14:textId="77777777" w:rsidR="003A16F1" w:rsidRDefault="003A16F1" w:rsidP="003A16F1">
      <w:r>
        <w:rPr>
          <w:noProof/>
        </w:rPr>
        <mc:AlternateContent>
          <mc:Choice Requires="wps">
            <w:drawing>
              <wp:anchor distT="0" distB="0" distL="114300" distR="114300" simplePos="0" relativeHeight="251668480" behindDoc="0" locked="0" layoutInCell="1" allowOverlap="1" wp14:anchorId="16B13652" wp14:editId="277D9CB1">
                <wp:simplePos x="0" y="0"/>
                <wp:positionH relativeFrom="column">
                  <wp:posOffset>1843479</wp:posOffset>
                </wp:positionH>
                <wp:positionV relativeFrom="paragraph">
                  <wp:posOffset>268717</wp:posOffset>
                </wp:positionV>
                <wp:extent cx="1410783" cy="296583"/>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0783" cy="29658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77777777" w:rsidR="003A16F1" w:rsidRPr="00F56983" w:rsidRDefault="003A16F1" w:rsidP="003A16F1">
                            <w:pPr>
                              <w:jc w:val="center"/>
                              <w:rPr>
                                <w:color w:val="000000" w:themeColor="text1"/>
                                <w:sz w:val="20"/>
                                <w:szCs w:val="20"/>
                              </w:rPr>
                            </w:pPr>
                            <w:r w:rsidRPr="00F56983">
                              <w:rPr>
                                <w:color w:val="000000" w:themeColor="text1"/>
                                <w:sz w:val="20"/>
                                <w:szCs w:val="20"/>
                              </w:rPr>
                              <w:t>odds, results</w:t>
                            </w:r>
                            <w:r>
                              <w:rPr>
                                <w:color w:val="000000" w:themeColor="text1"/>
                                <w:sz w:val="20"/>
                                <w:szCs w:val="20"/>
                              </w:rPr>
                              <w:t>/schedu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Rectangle: Rounded Corners 19" o:spid="_x0000_s1026" style="position:absolute;margin-left:145.15pt;margin-top:21.15pt;width:111.1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" filled="f" stroked="f" strokeweight="1pt">
                <v:stroke joinstyle="miter"/>
                <v:textbox>
                  <w:txbxContent>
                    <w:p w14:paraId="146FDC70" w14:textId="77777777" w:rsidR="003A16F1" w:rsidRPr="00F56983" w:rsidRDefault="003A16F1" w:rsidP="003A16F1">
                      <w:pPr>
                        <w:jc w:val="center"/>
                        <w:rPr>
                          <w:color w:val="000000" w:themeColor="text1"/>
                          <w:sz w:val="20"/>
                          <w:szCs w:val="20"/>
                        </w:rPr>
                      </w:pPr>
                      <w:r w:rsidRPr="00F56983">
                        <w:rPr>
                          <w:color w:val="000000" w:themeColor="text1"/>
                          <w:sz w:val="20"/>
                          <w:szCs w:val="20"/>
                        </w:rPr>
                        <w:t>odds, results</w:t>
                      </w:r>
                      <w:r>
                        <w:rPr>
                          <w:color w:val="000000" w:themeColor="text1"/>
                          <w:sz w:val="20"/>
                          <w:szCs w:val="20"/>
                        </w:rPr>
                        <w:t>/schedule</w:t>
                      </w:r>
                    </w:p>
                  </w:txbxContent>
                </v:textbox>
              </v:roundrect>
            </w:pict>
          </mc:Fallback>
        </mc:AlternateContent>
      </w:r>
    </w:p>
    <w:p w14:paraId="4FA2F54A" w14:textId="77777777" w:rsidR="003A16F1" w:rsidRDefault="003A16F1" w:rsidP="003A16F1">
      <w:pPr>
        <w:spacing w:after="0" w:line="240" w:lineRule="auto"/>
        <w:rPr>
          <w:rFonts w:ascii="Calibri" w:eastAsia="Times New Roman" w:hAnsi="Calibri" w:cs="Calibri"/>
          <w:color w:val="000000"/>
        </w:rPr>
      </w:pPr>
    </w:p>
    <w:p w14:paraId="39A8FFA9"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9504" behindDoc="0" locked="0" layoutInCell="1" allowOverlap="1" wp14:anchorId="18F0EEEC" wp14:editId="6E0A852F">
                <wp:simplePos x="0" y="0"/>
                <wp:positionH relativeFrom="column">
                  <wp:posOffset>2004695</wp:posOffset>
                </wp:positionH>
                <wp:positionV relativeFrom="paragraph">
                  <wp:posOffset>102235</wp:posOffset>
                </wp:positionV>
                <wp:extent cx="1128395" cy="285750"/>
                <wp:effectExtent l="0" t="0" r="0" b="0"/>
                <wp:wrapNone/>
                <wp:docPr id="295854085" name="Rectangle: Rounded Corners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687760" w14:textId="77777777" w:rsidR="003A16F1" w:rsidRPr="00F56983" w:rsidRDefault="003A16F1" w:rsidP="003A16F1">
                            <w:pPr>
                              <w:jc w:val="center"/>
                              <w:rPr>
                                <w:color w:val="000000" w:themeColor="text1"/>
                                <w:sz w:val="20"/>
                                <w:szCs w:val="20"/>
                              </w:rPr>
                            </w:pPr>
                            <w:r>
                              <w:rPr>
                                <w:color w:val="000000" w:themeColor="text1"/>
                                <w:sz w:val="20"/>
                                <w:szCs w:val="20"/>
                              </w:rPr>
                              <w:t>avax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F0EEEC" id="Rectangle: Rounded Corners 18" o:spid="_x0000_s1027" style="position:absolute;margin-left:157.85pt;margin-top:8.05pt;width:88.8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" filled="f" stroked="f" strokeweight="1pt">
                <v:stroke joinstyle="miter"/>
                <v:textbox>
                  <w:txbxContent>
                    <w:p w14:paraId="22687760"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FC8694C">
                <wp:simplePos x="0" y="0"/>
                <wp:positionH relativeFrom="column">
                  <wp:posOffset>1724025</wp:posOffset>
                </wp:positionH>
                <wp:positionV relativeFrom="paragraph">
                  <wp:posOffset>118744</wp:posOffset>
                </wp:positionV>
                <wp:extent cx="1743075" cy="0"/>
                <wp:effectExtent l="0" t="76200" r="0" b="7620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50C54B" id="_x0000_t32" coordsize="21600,21600" o:spt="32" o:oned="t" path="m,l21600,21600e" filled="f">
                <v:path arrowok="t" fillok="f" o:connecttype="none"/>
                <o:lock v:ext="edit" shapetype="t"/>
              </v:shapetype>
              <v:shape id="Straight Arrow Connector 17" o:spid="_x0000_s1026" type="#_x0000_t32" style="position:absolute;margin-left:135.75pt;margin-top:9.35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" strokecolor="black [3213]" strokeweight=".5pt">
                <v:stroke endarrow="block" joinstyle="miter"/>
                <o:lock v:ext="edit" shapetype="f"/>
              </v:shape>
            </w:pict>
          </mc:Fallback>
        </mc:AlternateContent>
      </w:r>
      <w:r>
        <w:rPr>
          <w:noProof/>
        </w:rPr>
        <mc:AlternateContent>
          <mc:Choice Requires="wps">
            <w:drawing>
              <wp:anchor distT="0" distB="0" distL="114300" distR="114300" simplePos="0" relativeHeight="251662336" behindDoc="0" locked="0" layoutInCell="1" allowOverlap="1" wp14:anchorId="567C7A0D" wp14:editId="00631EB7">
                <wp:simplePos x="0" y="0"/>
                <wp:positionH relativeFrom="column">
                  <wp:posOffset>438150</wp:posOffset>
                </wp:positionH>
                <wp:positionV relativeFrom="paragraph">
                  <wp:posOffset>15240</wp:posOffset>
                </wp:positionV>
                <wp:extent cx="1257300" cy="466725"/>
                <wp:effectExtent l="0" t="0" r="0" b="9525"/>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8" style="position:absolute;margin-left:34.5pt;margin-top:1.2pt;width:99pt;height:3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4B34AFB8">
                <wp:simplePos x="0" y="0"/>
                <wp:positionH relativeFrom="column">
                  <wp:posOffset>3467100</wp:posOffset>
                </wp:positionH>
                <wp:positionV relativeFrom="paragraph">
                  <wp:posOffset>5715</wp:posOffset>
                </wp:positionV>
                <wp:extent cx="1247775" cy="438150"/>
                <wp:effectExtent l="0" t="0" r="9525" b="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9" style="position:absolute;margin-left:273pt;margin-top:.45pt;width:98.2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2364BFD4"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7BF8A809">
                <wp:simplePos x="0" y="0"/>
                <wp:positionH relativeFrom="column">
                  <wp:posOffset>1695450</wp:posOffset>
                </wp:positionH>
                <wp:positionV relativeFrom="paragraph">
                  <wp:posOffset>167004</wp:posOffset>
                </wp:positionV>
                <wp:extent cx="1743075" cy="0"/>
                <wp:effectExtent l="38100" t="76200" r="0" b="7620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D39BE4" id="Straight Arrow Connector 14" o:spid="_x0000_s1026" type="#_x0000_t32" style="position:absolute;margin-left:133.5pt;margin-top:13.15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" strokecolor="black [3213]" strokeweight=".5pt">
                <v:stroke startarrow="block" joinstyle="miter"/>
                <o:lock v:ext="edit" shapetype="f"/>
              </v:shape>
            </w:pict>
          </mc:Fallback>
        </mc:AlternateContent>
      </w:r>
    </w:p>
    <w:p w14:paraId="6B1FDBCA"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51D7FBD3">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1EE16F"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r>
                              <w:rPr>
                                <w:color w:val="000000" w:themeColor="text1"/>
                                <w:sz w:val="20"/>
                                <w:szCs w:val="20"/>
                              </w:rPr>
                              <w:t>av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22544A40" w14:textId="77777777" w:rsidR="003A16F1" w:rsidRDefault="003A16F1" w:rsidP="003A16F1"/>
    <w:p w14:paraId="0FB456BA" w14:textId="77777777" w:rsidR="003A16F1" w:rsidRDefault="003A16F1" w:rsidP="00D10E3B"/>
    <w:p w14:paraId="1CCCDEC5" w14:textId="77777777" w:rsidR="003A16F1" w:rsidRDefault="003A16F1" w:rsidP="00D10E3B"/>
    <w:p w14:paraId="06CACEA9" w14:textId="32D12AAD"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bet of 10 AVAX, and</w:t>
      </w:r>
      <w:r w:rsidR="00173AA0">
        <w:t xml:space="preserve"> when one team has 510 </w:t>
      </w:r>
      <w:r w:rsidR="00043B8A">
        <w:t>AVAX</w:t>
      </w:r>
      <w:r w:rsidR="00173AA0">
        <w:t xml:space="preserve"> bet on one team and 500 </w:t>
      </w:r>
      <w:r w:rsidR="00043B8A">
        <w:t>AVAX</w:t>
      </w:r>
      <w:r w:rsidR="00173AA0">
        <w:t xml:space="preserve"> bet on its opponent</w:t>
      </w:r>
      <w:r>
        <w:t>.</w:t>
      </w:r>
      <w:r>
        <w:rPr>
          <w:rStyle w:val="FootnoteReference"/>
          <w:rFonts w:eastAsia="Times New Roman"/>
          <w:color w:val="222222"/>
        </w:rPr>
        <w:footnoteReference w:id="6"/>
      </w:r>
      <w:r>
        <w:t xml:space="preserve">  LP capital of </w:t>
      </w:r>
      <w:r w:rsidRPr="007734A2">
        <w:rPr>
          <w:i/>
          <w:iCs/>
        </w:rPr>
        <w:t>X</w:t>
      </w:r>
      <w:r>
        <w:t xml:space="preserve"> 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 so that LP exposure to any single event is limited.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508C7B6F" w:rsidR="00D94CA8" w:rsidRDefault="00D94CA8" w:rsidP="00D94CA8">
      <w:r>
        <w:t xml:space="preserve">The main problem in developing such a contract is that </w:t>
      </w:r>
      <w:r w:rsidR="00216AEC">
        <w:t xml:space="preserve">it is difficult to monetize. </w:t>
      </w:r>
      <w:r w:rsidR="00ED1CAF">
        <w:t xml:space="preserve">The only way </w:t>
      </w:r>
      <w:r w:rsidR="00216AEC">
        <w:t xml:space="preserve">I could figure this out is to </w:t>
      </w:r>
      <w:r w:rsidR="00ED1CAF">
        <w:t>give it away</w:t>
      </w:r>
      <w:r w:rsidR="00216AEC">
        <w:t xml:space="preserve">, </w:t>
      </w:r>
      <w:r w:rsidR="00615E1F">
        <w:t xml:space="preserve">which is </w:t>
      </w:r>
      <w:r w:rsidR="00ED1CAF">
        <w:t xml:space="preserve">likely </w:t>
      </w:r>
      <w:r w:rsidR="00615E1F">
        <w:t xml:space="preserve">the primary </w:t>
      </w:r>
      <w:r w:rsidR="00ED1CAF">
        <w:t xml:space="preserve">reason why no one else has created such a contract. </w:t>
      </w:r>
      <w:r>
        <w:t xml:space="preserve">For example, in </w:t>
      </w:r>
      <w:r w:rsidR="00FF400E">
        <w:t>the USA</w:t>
      </w:r>
      <w:r w:rsidR="00615E1F">
        <w:t>,</w:t>
      </w:r>
      <w:r w:rsidR="00FF400E">
        <w:t xml:space="preserve"> where I live, </w:t>
      </w:r>
      <w:r>
        <w:t xml:space="preserve">citizens and residents cannot advertise, administer, or provide liquidity to a permissionless sportsbook. However, </w:t>
      </w:r>
      <w:r w:rsidR="00FF400E">
        <w:t>the blockchain</w:t>
      </w:r>
      <w:r>
        <w:t xml:space="preserve"> is worldwide, and the US represents only 4% of the world</w:t>
      </w:r>
      <w:r w:rsidR="00615E1F">
        <w:t>'</w:t>
      </w:r>
      <w:r>
        <w:t xml:space="preserve">s population. </w:t>
      </w:r>
      <w:r w:rsidR="00FF400E">
        <w:t>I am not a lawyer, but I suspect hundreds of</w:t>
      </w:r>
      <w:r>
        <w:t xml:space="preserve"> millions </w:t>
      </w:r>
      <w:r w:rsidR="008C4B58">
        <w:t xml:space="preserve">worldwid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16D2C614" w:rsidR="00FF400E" w:rsidRDefault="00615E1F" w:rsidP="00FF400E">
      <w:r>
        <w:t>My goal is</w:t>
      </w:r>
      <w:r w:rsidR="00FF400E">
        <w:t xml:space="preserve"> </w:t>
      </w:r>
      <w:r>
        <w:t>to create</w:t>
      </w:r>
      <w:r w:rsidR="00FF400E">
        <w:t xml:space="preserve"> a popular blockchain app, and abandoning the hope of profiting from this contract is better than never releasing it. I have no control or financial interest and cannot </w:t>
      </w:r>
      <w:r>
        <w:t>turn off</w:t>
      </w:r>
      <w:r w:rsidR="00FF400E">
        <w:t xml:space="preserve"> the contracts. Going forward, </w:t>
      </w:r>
      <w:r>
        <w:t>pseudonymous people administer the contract</w:t>
      </w:r>
      <w:r w:rsidR="00FF400E">
        <w:t xml:space="preserve"> I do not control. There is no ASB foundation, there was no ICO, and there are no governance issues. </w:t>
      </w:r>
      <w:r w:rsidR="00FB10D8">
        <w:t>While I will comment on this contract on various platforms, I will not generate any</w:t>
      </w:r>
      <w:r>
        <w:t xml:space="preserve"> </w:t>
      </w:r>
      <w:r w:rsidR="00FB10D8">
        <w:t>more code (my GitHub repo is read-only and archived).</w:t>
      </w:r>
    </w:p>
    <w:p w14:paraId="764FECDF" w14:textId="77777777" w:rsidR="003F0CC2" w:rsidRDefault="003F0CC2" w:rsidP="00D94CA8"/>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dapp</w:t>
      </w:r>
      <w:r w:rsidR="00615E1F">
        <w:t>'</w:t>
      </w:r>
      <w:r w:rsidR="00B164B9">
        <w:t>s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vig reflects an equilibrium balancing the demands of bettors and bookies </w:t>
      </w:r>
      <w:r w:rsidR="00615E1F">
        <w:t>instead of</w:t>
      </w:r>
      <w:r>
        <w:t xml:space="preserve"> monopoly power. By taking the standard vig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s vig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r w:rsidR="00E911CA">
        <w:t>As long as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BC74F5F" w:rsidR="00A07E3C" w:rsidRDefault="00A07E3C" w:rsidP="00757992">
      <w:pPr>
        <w:rPr>
          <w:rFonts w:eastAsia="Times New Roman"/>
          <w:color w:val="222222"/>
        </w:rPr>
      </w:pPr>
      <w:r>
        <w:rPr>
          <w:rFonts w:eastAsia="Times New Roman"/>
          <w:color w:val="222222"/>
        </w:rPr>
        <w:lastRenderedPageBreak/>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of the vig, this would average about 2.5 AVAX in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36E9767E"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the ASB's oracle collective cannot assert tha</w:t>
      </w:r>
      <w:r w:rsidR="00A25445">
        <w:rPr>
          <w:rFonts w:eastAsia="Times New Roman"/>
          <w:color w:val="222222"/>
        </w:rPr>
        <w:t>t</w:t>
      </w:r>
      <w:r w:rsidR="004C0778">
        <w:rPr>
          <w:rFonts w:eastAsia="Times New Roman"/>
          <w:color w:val="222222"/>
        </w:rPr>
        <w:t xml:space="preserve"> the cheat was merely an unfortunate but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58A798CC"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only protects the contract against </w:t>
      </w:r>
      <w:r w:rsidR="006747D3">
        <w:rPr>
          <w:rFonts w:eastAsia="Times New Roman"/>
          <w:color w:val="222222"/>
        </w:rPr>
        <w:t xml:space="preserve">insiders,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EB3F6F">
        <w:rPr>
          <w:rFonts w:eastAsia="Times New Roman"/>
          <w:color w:val="222222"/>
        </w:rPr>
        <w:t>T</w:t>
      </w:r>
      <w:r w:rsidR="00D62D5E">
        <w:rPr>
          <w:rFonts w:eastAsia="Times New Roman"/>
          <w:color w:val="222222"/>
        </w:rPr>
        <w:t>here are no governance issues related to upgrades or extensions</w:t>
      </w:r>
      <w:r w:rsidR="002D6DBE">
        <w:rPr>
          <w:rFonts w:eastAsia="Times New Roman"/>
          <w:color w:val="222222"/>
        </w:rPr>
        <w:t xml:space="preserve"> </w:t>
      </w:r>
      <w:r w:rsidR="00615E1F">
        <w:rPr>
          <w:rFonts w:eastAsia="Times New Roman"/>
          <w:color w:val="222222"/>
        </w:rPr>
        <w:t xml:space="preserve">and </w:t>
      </w:r>
      <w:r w:rsidR="002D6DBE">
        <w:rPr>
          <w:rFonts w:eastAsia="Times New Roman"/>
          <w:color w:val="222222"/>
        </w:rPr>
        <w:t>no need for an administrator off the blockchain</w:t>
      </w:r>
      <w:r w:rsidR="00D62D5E">
        <w:rPr>
          <w:rFonts w:eastAsia="Times New Roman"/>
          <w:color w:val="222222"/>
        </w:rPr>
        <w:t>.</w:t>
      </w:r>
    </w:p>
    <w:p w14:paraId="24E3EACE" w14:textId="16336527" w:rsidR="00ED1CAF" w:rsidRDefault="00B46C5D" w:rsidP="00B46C5D">
      <w:r>
        <w:t xml:space="preserve">The oracle token holders get paid for performing a specific purpose, enforcing honesty. 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p>
    <w:p w14:paraId="2F130D2B" w14:textId="77777777" w:rsidR="009C17F5" w:rsidRDefault="009C17F5" w:rsidP="0063464F">
      <w:pPr>
        <w:pStyle w:val="Heading3"/>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Larger token holders will bear significant costs if one of the other token holders submits fraudulent data</w:t>
      </w:r>
      <w:r w:rsidR="008B0FD6">
        <w:t xml:space="preserve">, justifying the time needed to evaluate or create oracle data. </w:t>
      </w:r>
    </w:p>
    <w:p w14:paraId="035BC7E3" w14:textId="342DBCED" w:rsidR="009C17F5" w:rsidRDefault="00FB10D8" w:rsidP="009C17F5">
      <w:r>
        <w:t xml:space="preserve">This </w:t>
      </w:r>
      <w:r w:rsidR="00615E1F">
        <w:t>incentivizes</w:t>
      </w:r>
      <w:r>
        <w:t xml:space="preserve"> smaller token holders to create or join a </w:t>
      </w:r>
      <w:r w:rsidR="00615E1F">
        <w:t>'</w:t>
      </w:r>
      <w:r>
        <w:t>vault,</w:t>
      </w:r>
      <w:r w:rsidR="00615E1F">
        <w:t>'</w:t>
      </w:r>
      <w:r>
        <w:t xml:space="preserve"> where the vault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w:t>
      </w:r>
      <w:r w:rsidR="009C17F5">
        <w:lastRenderedPageBreak/>
        <w:t>vaults. It should b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54D80D50"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ie, 22%)</w:t>
      </w:r>
      <w:r>
        <w:t xml:space="preserve">. The vaults should be independent, </w:t>
      </w:r>
      <w:r w:rsidR="00615E1F">
        <w:t>making</w:t>
      </w:r>
      <w:r>
        <w:t xml:space="preserve"> the contract more robust, </w:t>
      </w:r>
      <w:r w:rsidR="004C0778">
        <w:t>maximizing</w:t>
      </w:r>
      <w:r>
        <w:t xml:space="preserve"> the present value of their tokens.</w:t>
      </w:r>
      <w:r>
        <w:rPr>
          <w:rStyle w:val="FootnoteReference"/>
        </w:rPr>
        <w:footnoteReference w:id="11"/>
      </w:r>
    </w:p>
    <w:p w14:paraId="2996AA48" w14:textId="50388449" w:rsidR="00F66FE6" w:rsidRDefault="00F66FE6" w:rsidP="007727CA">
      <w:bookmarkStart w:id="3" w:name="_Hlk29815489"/>
      <w:bookmarkEnd w:id="1"/>
    </w:p>
    <w:p w14:paraId="59DB030F" w14:textId="79D8D212" w:rsidR="00DC50A3" w:rsidRDefault="0057200E" w:rsidP="0063464F">
      <w:pPr>
        <w:pStyle w:val="Heading3"/>
      </w:pPr>
      <w:bookmarkStart w:id="4" w:name="_Toc144663836"/>
      <w:bookmarkEnd w:id="3"/>
      <w:r>
        <w:t xml:space="preserve">Timing of </w:t>
      </w:r>
      <w:r w:rsidR="009C17F5">
        <w:t>Oracle Data</w:t>
      </w:r>
      <w:bookmarkEnd w:id="4"/>
      <w:r w:rsidR="00FB10D8">
        <w:t xml:space="preserve"> and Betting</w:t>
      </w:r>
    </w:p>
    <w:p w14:paraId="4C2367A1" w14:textId="77777777" w:rsidR="00563999" w:rsidRDefault="00563999" w:rsidP="00DC50A3"/>
    <w:p w14:paraId="4F954950" w14:textId="5AAE0FCC"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hich makes </w:t>
      </w:r>
      <w:r w:rsidR="008B0FD6">
        <w:t xml:space="preserve">assessing </w:t>
      </w:r>
      <w:r w:rsidR="001D62FE">
        <w:t xml:space="preserve">weekend odds problematic. 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352DD06" w:rsidR="00DC50A3" w:rsidRDefault="00FB10D8" w:rsidP="00DC50A3">
      <w:r>
        <w:t>Each game is given a starting time between next Friday 5</w:t>
      </w:r>
      <w:r w:rsidR="00615E1F">
        <w:t xml:space="preserve"> </w:t>
      </w:r>
      <w:r>
        <w:t xml:space="preserve">PM </w:t>
      </w:r>
      <w:r w:rsidR="001D62FE">
        <w:t>GMT</w:t>
      </w:r>
      <w:r>
        <w:t xml:space="preserve"> and </w:t>
      </w:r>
      <w:r w:rsidR="001D62FE">
        <w:t>Tuesday 5</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LPs cannot withdraw or deposit from when odds are posted (~Friday) through settlement (~Tuesday), as otherwise, LPs could game the contract by anticipating unusual losses or winnings as they accrue over the weekend</w:t>
      </w:r>
      <w:r w:rsidR="00615E1F">
        <w:t>'</w:t>
      </w:r>
      <w:r>
        <w:t>s events.</w:t>
      </w:r>
    </w:p>
    <w:p w14:paraId="29C9894C" w14:textId="1A18449E"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as long as the blockchain exists, users </w:t>
      </w:r>
      <w:r w:rsidR="00615E1F">
        <w:t>can</w:t>
      </w:r>
      <w:r>
        <w:t xml:space="preserve"> </w:t>
      </w:r>
      <w:r w:rsidR="00615E1F">
        <w:t>let unredeemed money sit in the contract safely</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7469DE49" w:rsidR="00435DEB" w:rsidRPr="00435DEB" w:rsidRDefault="00435DEB" w:rsidP="00435DEB">
      <w:pPr>
        <w:tabs>
          <w:tab w:val="left" w:pos="720"/>
          <w:tab w:val="left" w:pos="2250"/>
          <w:tab w:val="left" w:pos="4230"/>
        </w:tabs>
        <w:spacing w:after="0"/>
      </w:pPr>
      <w:r w:rsidRPr="00435DEB">
        <w:tab/>
        <w:t>Day</w:t>
      </w:r>
      <w:r w:rsidRPr="00435DEB">
        <w:tab/>
        <w:t>GMT</w:t>
      </w:r>
      <w:r w:rsidRPr="00435DEB">
        <w:tab/>
        <w:t>What</w:t>
      </w:r>
    </w:p>
    <w:p w14:paraId="0D800FA2" w14:textId="4BB7225A" w:rsidR="001D62FE" w:rsidRPr="00435DEB" w:rsidRDefault="001D62FE" w:rsidP="00435DEB">
      <w:pPr>
        <w:tabs>
          <w:tab w:val="left" w:pos="720"/>
          <w:tab w:val="left" w:pos="2250"/>
          <w:tab w:val="left" w:pos="4230"/>
        </w:tabs>
        <w:spacing w:after="0"/>
      </w:pPr>
      <w:r w:rsidRPr="00435DEB">
        <w:tab/>
        <w:t>Wednesday</w:t>
      </w:r>
      <w:r w:rsidRPr="00435DEB">
        <w:tab/>
        <w:t>midnight – 3 AM</w:t>
      </w:r>
      <w:r w:rsidRPr="00435DEB">
        <w:tab/>
        <w:t>outcomes/new schedule sent for evaluation</w:t>
      </w:r>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contract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evaluation</w:t>
      </w:r>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odds sent to betting contract</w:t>
      </w:r>
    </w:p>
    <w:p w14:paraId="63D3412A" w14:textId="77777777" w:rsidR="001D62FE" w:rsidRDefault="001D62FE" w:rsidP="009C17F5"/>
    <w:p w14:paraId="3F800632" w14:textId="77777777" w:rsidR="009C17F5" w:rsidRDefault="009C17F5" w:rsidP="00435DEB"/>
    <w:p w14:paraId="32A1FCE1" w14:textId="416633F7" w:rsidR="009B27E6" w:rsidRDefault="009B27E6" w:rsidP="00EF7BE5">
      <w:pPr>
        <w:tabs>
          <w:tab w:val="left" w:pos="720"/>
        </w:tabs>
      </w:pPr>
      <w:r>
        <w:t>Settlements should happen Tuesday evening, though if there are no Monday night events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r w:rsidR="00435DEB">
        <w:t xml:space="preserve">costlessly </w:t>
      </w:r>
      <w:r w:rsidR="00563999">
        <w:t xml:space="preserve">send corrective </w:t>
      </w:r>
      <w:r w:rsidR="00615E1F">
        <w:t>submissions that replace their earlier ones</w:t>
      </w:r>
      <w:r w:rsidR="00563999">
        <w:t xml:space="preserve"> until 3:00 </w:t>
      </w:r>
      <w:r w:rsidR="00563999">
        <w:lastRenderedPageBreak/>
        <w:t>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35C3CE71"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so that a single person with </w:t>
      </w:r>
      <w:r w:rsidR="00435DEB">
        <w:t>student-level resources</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63464F">
      <w:pPr>
        <w:pStyle w:val="Heading3"/>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 ~0.909)</w:t>
      </w:r>
      <w:r>
        <w:t xml:space="preserve">. Note this implies the oracle token depositors have no economic risk, unlike the LPs. </w:t>
      </w:r>
    </w:p>
    <w:p w14:paraId="6DA341CA" w14:textId="1B105C90" w:rsidR="003F0CC2" w:rsidRDefault="009C17F5" w:rsidP="00757992">
      <w:r>
        <w:t>Another way the oracle</w:t>
      </w:r>
      <w:r w:rsidR="003B06DC">
        <w:t xml:space="preserve"> token holders can accrue </w:t>
      </w:r>
      <w:r>
        <w:t>revenue is when negligent token depositors claim revenue as if they do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74B4663B" w14:textId="77777777" w:rsidR="0057200E" w:rsidRDefault="0057200E" w:rsidP="00757992"/>
    <w:p w14:paraId="0E51AEC6" w14:textId="01316948" w:rsidR="001F0048" w:rsidRDefault="009F2459" w:rsidP="008B0FD6">
      <w:pPr>
        <w:pStyle w:val="Heading2"/>
      </w:pPr>
      <w:bookmarkStart w:id="6" w:name="_Toc144663829"/>
      <w:r w:rsidRPr="00654C1C">
        <w:t>Betting and Redeeming</w:t>
      </w:r>
      <w:bookmarkEnd w:id="6"/>
    </w:p>
    <w:p w14:paraId="7C5D7AE6" w14:textId="53D88A94" w:rsidR="001F0048" w:rsidRDefault="001F0048" w:rsidP="00757992">
      <w:r>
        <w:t xml:space="preserve">Bettors redeem all of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319CB9D3" w14:textId="0E437E77" w:rsidR="009C17F5"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bettor. Each bet is represented by the unique combination of epoch, match, and pick. At settlement, a bets hash refers to a struct containing this information, and a mapping generated at settlement allows redemption. </w:t>
      </w:r>
      <w:r w:rsidR="00563999">
        <w:t>Redemptions can only occur when a bettor has no active bets, so a bettor should redeem his bets after settlement and before betting again if he wants to redeem.</w:t>
      </w:r>
    </w:p>
    <w:p w14:paraId="545CC669" w14:textId="77777777" w:rsidR="00012D6D" w:rsidRDefault="00012D6D" w:rsidP="00757992"/>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concFactor (concentration factor) is used so that given LP capital </w:t>
      </w:r>
      <w:r w:rsidR="0061055C" w:rsidRPr="008B0FD6">
        <w:rPr>
          <w:i/>
          <w:iCs/>
        </w:rPr>
        <w:t>x</w:t>
      </w:r>
      <w:r w:rsidR="0061055C">
        <w:t xml:space="preserve"> and concFactor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7C3BF7FF" w:rsidR="001D024C" w:rsidRDefault="000F08C0" w:rsidP="00757992">
      <w:r>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 xml:space="preserve">any good hacker would strenuously avoid </w:t>
      </w:r>
      <w:r w:rsidR="000C0381">
        <w:lastRenderedPageBreak/>
        <w:t>until their cheat. A hack would almost surely use a bettor-oracle conspiracy to maximize their cheat payoff, as the LP exposure is passive</w:t>
      </w:r>
      <w:r w:rsidR="00615E1F">
        <w:t>,</w:t>
      </w:r>
      <w:r w:rsidR="008B0FD6">
        <w:t xml:space="preserve"> while a bettor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For example, a book with 10 bet on team A and zero on its opponent will generate an expected return for the LP, statistically, in that over time</w:t>
      </w:r>
      <w:r w:rsidR="00615E1F">
        <w:t>,</w:t>
      </w:r>
      <w:r w:rsidR="0081573F">
        <w:t xml:space="preserve"> the vig in the odds spread implies bettors need a 2.2% edge in predicting winners to beat the house, which is difficult (as proven by the nice casinos). If a book had 110 bet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EAE402A"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 allowing </w:t>
      </w:r>
      <w:r w:rsidR="00615E1F">
        <w:t>their</w:t>
      </w:r>
      <w:r w:rsidR="002F4EDB">
        <w:t xml:space="preserve"> bet. Thus, even though a finite amount of LP capital can support </w:t>
      </w:r>
      <w:r w:rsidR="00615E1F">
        <w:t>unlimited</w:t>
      </w:r>
      <w:r w:rsidR="002F4EDB">
        <w:t xml:space="preserve"> betting, too little LP capital will lower the LP</w:t>
      </w:r>
      <w:r w:rsidR="00615E1F">
        <w:t>'</w:t>
      </w:r>
      <w:r w:rsidR="002F4EDB">
        <w:t xml:space="preserve">s return on capital.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will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63464F">
      <w:pPr>
        <w:pStyle w:val="Heading3"/>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11D486"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xml:space="preserve">. The margin adjustment is applied at the time of a bet, so there must be sufficient free LP collateral to accommodate a bet adding to LP exposure. </w:t>
      </w:r>
    </w:p>
    <w:p w14:paraId="2FF49389" w14:textId="1F0D5464" w:rsidR="00012D6D" w:rsidRDefault="00012D6D" w:rsidP="00012D6D">
      <w:r>
        <w:t xml:space="preserve">For example, assume two teams are given even odds so that for either team, a 1 AVAX bet pays the winner 2 AVAX. If there is 10 AVAX on team A, and 10 AVAX on its opponent, team B, it would be a 'flat' book in that the LPs have no exposure to this game; payoffs are funded by betting counterparties, not the LPs. A new bet that pushes the book to have a net exposure would necessitate LP funds as collateral, so a bet of 2 AVAX on team A would add 2 AVAX to the LP's locked </w:t>
      </w:r>
      <w:r w:rsidR="00D94FCC">
        <w:t>M</w:t>
      </w:r>
      <w:r>
        <w:t xml:space="preserve">argin. Given a total of 12 on </w:t>
      </w:r>
      <w:r>
        <w:lastRenderedPageBreak/>
        <w:t xml:space="preserve">team A, and 10 on team B, a bet of 2 AVAX on team B would move 2 AVAX </w:t>
      </w:r>
      <w:r>
        <w:rPr>
          <w:i/>
          <w:iCs/>
        </w:rPr>
        <w:t>out</w:t>
      </w:r>
      <w:r>
        <w:t xml:space="preserve"> of the locked </w:t>
      </w:r>
      <w:r w:rsidR="00D94FCC">
        <w:t>M</w:t>
      </w:r>
      <w:r>
        <w:t xml:space="preserve">argin because the book would be flat again. </w:t>
      </w:r>
    </w:p>
    <w:p w14:paraId="688CD598" w14:textId="77777777" w:rsidR="00012D6D" w:rsidRDefault="00012D6D"/>
    <w:p w14:paraId="7E523854" w14:textId="441189B1" w:rsidR="00B46C5D" w:rsidRPr="00654C1C" w:rsidRDefault="00EE427A" w:rsidP="0063464F">
      <w:pPr>
        <w:pStyle w:val="Heading3"/>
      </w:pPr>
      <w:r>
        <w:t xml:space="preserve">LP Oracle </w:t>
      </w:r>
      <w:r w:rsidR="003F0CC2">
        <w:t xml:space="preserve">Token </w:t>
      </w:r>
      <w:r w:rsidR="00B46C5D" w:rsidRPr="00654C1C">
        <w:t>Rewards</w:t>
      </w:r>
    </w:p>
    <w:p w14:paraId="0A46A630" w14:textId="010FFAC0" w:rsidR="001D024C"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6DC843DC" w14:textId="77777777" w:rsidR="00012D6D" w:rsidRDefault="00012D6D" w:rsidP="00BA5E7D"/>
    <w:p w14:paraId="334DE48F" w14:textId="77777777" w:rsidR="003F0CC2" w:rsidRDefault="003F0CC2" w:rsidP="003F0CC2">
      <w:pPr>
        <w:pStyle w:val="Heading2"/>
      </w:pPr>
      <w:bookmarkStart w:id="10" w:name="_Toc144663832"/>
      <w:r>
        <w:t>Avalanche</w:t>
      </w:r>
      <w:bookmarkEnd w:id="10"/>
    </w:p>
    <w:p w14:paraId="4E460FF3" w14:textId="626D6340" w:rsidR="003F0CC2" w:rsidRDefault="003F0CC2" w:rsidP="003F0CC2">
      <w:r>
        <w:t>I used to be an Ethereum maxi, but I became convinced that Avalanche</w:t>
      </w:r>
      <w:r w:rsidR="00615E1F">
        <w:t>'</w:t>
      </w:r>
      <w:r>
        <w:t xml:space="preserve">s blockchain is </w:t>
      </w:r>
      <w:r w:rsidR="003C2493">
        <w:t>significantly</w:t>
      </w:r>
      <w:r>
        <w:t xml:space="preserve"> more efficient. Avalanche</w:t>
      </w:r>
      <w:r w:rsidR="00615E1F">
        <w:t>'</w:t>
      </w:r>
      <w:r>
        <w:t xml:space="preserve">s </w:t>
      </w:r>
      <w:r w:rsidRPr="006729E6">
        <w:t>Proof-of-Stake consensus mechanism</w:t>
      </w:r>
      <w:r>
        <w:t xml:space="preserve"> efficiently </w:t>
      </w:r>
      <w:r w:rsidR="00615E1F">
        <w:t xml:space="preserve">scales </w:t>
      </w:r>
      <w:r>
        <w:t xml:space="preserve">because validators survey a fixed number of other validators </w:t>
      </w:r>
      <w:r w:rsidR="00615E1F">
        <w:t>instead of every one</w:t>
      </w:r>
      <w:r w:rsidRPr="006729E6">
        <w:t xml:space="preserve">. </w:t>
      </w:r>
      <w:r w:rsidR="00615E1F">
        <w:t>Understandably,</w:t>
      </w:r>
      <w:r>
        <w:t xml:space="preserve"> second</w:t>
      </w:r>
      <w:r w:rsidR="00615E1F">
        <w:t>-</w:t>
      </w:r>
      <w:r>
        <w:t>generation consensus mechanisms</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6DE9D914"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C08E51" w:rsidR="003F0CC2" w:rsidRDefault="003F0CC2" w:rsidP="003F0CC2">
      <w:r>
        <w:t xml:space="preserve">I call it </w:t>
      </w:r>
      <w:r w:rsidRPr="00972200">
        <w:rPr>
          <w:i/>
          <w:iCs/>
        </w:rPr>
        <w:t>Avax</w:t>
      </w:r>
      <w:r>
        <w:t xml:space="preserve">SportsBook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s C-chain</w:t>
      </w:r>
      <w:r>
        <w:t xml:space="preserve">. ASB </w:t>
      </w:r>
      <w:r w:rsidR="00615E1F">
        <w:t>can also</w:t>
      </w:r>
      <w:r>
        <w:t xml:space="preserve"> use </w:t>
      </w:r>
      <w:r w:rsidR="00043B8A">
        <w:t>Avalanche’s</w:t>
      </w:r>
      <w:r>
        <w:t xml:space="preserve"> Core Wallet,</w:t>
      </w:r>
      <w:r w:rsidR="00FC79FE">
        <w:t xml:space="preserve"> which provides a secure way to bridge </w:t>
      </w:r>
      <w:r w:rsidR="00615E1F">
        <w:t>B</w:t>
      </w:r>
      <w:r w:rsidR="00FC79FE">
        <w:t xml:space="preserve">itcoin or ETH onto </w:t>
      </w:r>
      <w:r w:rsidR="00043B8A">
        <w:t xml:space="preserve">Avalanch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9554D8E"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s credibility. These are readable logs that do not require obscure knowledge about hashing functions. There are also several test scripts, and one can build upon these to assess the contract for bugs or attack vectors.</w:t>
      </w:r>
    </w:p>
    <w:p w14:paraId="489FBAB9" w14:textId="5948D364" w:rsidR="003F0CC2" w:rsidRDefault="00A65F27" w:rsidP="00BA5E7D">
      <w:r>
        <w:rPr>
          <w:rFonts w:eastAsia="Times New Roman"/>
          <w:color w:val="222222"/>
        </w:rPr>
        <w:t>I encourage people to copy or extend the contract. My incentive is to create something popular because there is joy in creating something people like, and I want to encourage crypto development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3DE13336" w14:textId="4B70DA93" w:rsidR="009C7E0F" w:rsidRDefault="009F2459" w:rsidP="00654C1C">
      <w:pPr>
        <w:pStyle w:val="Heading2"/>
      </w:pPr>
      <w:bookmarkStart w:id="11" w:name="_Toc144663853"/>
      <w:r>
        <w:lastRenderedPageBreak/>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dapp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dapp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5CC5FE4"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odds on big games and</w:t>
      </w:r>
      <w:r w:rsidR="000106A5">
        <w:t xml:space="preserve"> cash out in </w:t>
      </w:r>
      <w:r w:rsidR="00615E1F">
        <w:t xml:space="preserve">a </w:t>
      </w:r>
      <w:r w:rsidR="000106A5">
        <w:t xml:space="preserve">timely fashion.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2"/>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449AB88" w:rsidR="00012D6D" w:rsidRDefault="00012D6D" w:rsidP="0063464F">
      <w:pPr>
        <w:pStyle w:val="Heading3"/>
      </w:pPr>
      <w:r>
        <w:lastRenderedPageBreak/>
        <w:tab/>
      </w:r>
      <w:bookmarkStart w:id="13" w:name="_Toc144663826"/>
      <w:r>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8"/>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9"/>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pt" o:ole="">
            <v:imagedata r:id="rId10" o:title=""/>
          </v:shape>
          <o:OLEObject Type="Embed" ProgID="Equation.DSMT4" ShapeID="_x0000_i1025" DrawAspect="Content" ObjectID="_1760782410" r:id="rId11"/>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1 + vig</w:t>
      </w:r>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pt;height:20pt" o:ole="">
            <v:imagedata r:id="rId12" o:title=""/>
          </v:shape>
          <o:OLEObject Type="Embed" ProgID="Equation.DSMT4" ShapeID="_x0000_i1026" DrawAspect="Content" ObjectID="_1760782411" r:id="rId13"/>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52.4% win probabilities, so the 2.4% premium reflects the vig</w:t>
      </w:r>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vig. This is done by setting the vig at 2.25% in terms of the odds </w:t>
      </w:r>
      <w:r w:rsidR="00D94FCC">
        <w:t>the LPs experienced in the betting contract</w:t>
      </w:r>
      <w:r>
        <w:t xml:space="preserve">. This </w:t>
      </w:r>
      <w:r w:rsidR="00F94A7B">
        <w:t xml:space="preserve">implies the even bet probability of winning is 51.2%. </w:t>
      </w:r>
      <w:r w:rsidR="002212C0">
        <w:t>The contract applies this logic at the time of the bet with the following logic</w:t>
      </w:r>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betPayoff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betAmt)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w:t>
      </w:r>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floating point arithmetic in Solidity. </w:t>
      </w:r>
    </w:p>
    <w:p w14:paraId="74232C46" w14:textId="0B14A84C" w:rsidR="00F94A7B" w:rsidRDefault="00F94A7B">
      <w:r>
        <w:t xml:space="preserve">When a bettor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vig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betAmoun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outcomeMap[epochMatch]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betContracts[_subkId].payoff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oracleDiv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inningsPot);</w:t>
      </w:r>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sportsbooks</w:t>
      </w:r>
    </w:p>
    <w:p w14:paraId="4B41192A" w14:textId="794F12F7" w:rsidR="00246E48" w:rsidRDefault="00246E48" w:rsidP="00142D15">
      <w:pPr>
        <w:pStyle w:val="ListParagraph"/>
        <w:numPr>
          <w:ilvl w:val="1"/>
          <w:numId w:val="8"/>
        </w:numPr>
        <w:tabs>
          <w:tab w:val="left" w:pos="1107"/>
        </w:tabs>
      </w:pPr>
      <w:r>
        <w:t>Home team: +135</w:t>
      </w:r>
      <w:r w:rsidR="000214EA">
        <w:t xml:space="preserve"> </w:t>
      </w:r>
      <w:r w:rsidR="00425694">
        <w:t>moneyline,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moneyline,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team is first</w:t>
      </w:r>
    </w:p>
    <w:p w14:paraId="323E7002" w14:textId="4094FBB5" w:rsidR="00246E48" w:rsidRDefault="00246E48" w:rsidP="00142D15">
      <w:pPr>
        <w:pStyle w:val="ListParagraph"/>
        <w:numPr>
          <w:ilvl w:val="1"/>
          <w:numId w:val="12"/>
        </w:numPr>
        <w:tabs>
          <w:tab w:val="left" w:pos="1107"/>
        </w:tabs>
      </w:pPr>
      <w:r>
        <w:t xml:space="preserve">team[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Translate into win probability</w:t>
      </w:r>
    </w:p>
    <w:p w14:paraId="51259F0A" w14:textId="3657D73D" w:rsidR="001E4415" w:rsidRDefault="001E4415" w:rsidP="001E4415">
      <w:pPr>
        <w:pStyle w:val="ListParagraph"/>
        <w:numPr>
          <w:ilvl w:val="1"/>
          <w:numId w:val="12"/>
        </w:numPr>
        <w:tabs>
          <w:tab w:val="left" w:pos="1107"/>
        </w:tabs>
      </w:pPr>
      <w:r>
        <w:t>Prob(win) = 1/decimalOdds</w:t>
      </w:r>
    </w:p>
    <w:p w14:paraId="5DD488EA" w14:textId="1EE941E3" w:rsidR="00142D15" w:rsidRDefault="00142D15" w:rsidP="00142D15">
      <w:pPr>
        <w:pStyle w:val="ListParagraph"/>
        <w:numPr>
          <w:ilvl w:val="1"/>
          <w:numId w:val="12"/>
        </w:numPr>
        <w:tabs>
          <w:tab w:val="left" w:pos="1107"/>
        </w:tabs>
      </w:pPr>
      <w:r>
        <w:t xml:space="preserve">team[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2</w:t>
      </w:r>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r>
        <w:t>team[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team[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team[</w:t>
      </w:r>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 xml:space="preserve">Translate prob(team[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team[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team[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5% oracle fee applied to winnings</w:t>
      </w:r>
    </w:p>
    <w:p w14:paraId="2EE4E731" w14:textId="04A66A94" w:rsidR="00574E7C" w:rsidRDefault="00536868" w:rsidP="00574E7C">
      <w:pPr>
        <w:pStyle w:val="ListParagraph"/>
        <w:numPr>
          <w:ilvl w:val="1"/>
          <w:numId w:val="12"/>
        </w:numPr>
        <w:tabs>
          <w:tab w:val="left" w:pos="1107"/>
        </w:tabs>
      </w:pPr>
      <w:r>
        <w:t xml:space="preserve">Net decimal </w:t>
      </w:r>
      <w:r w:rsidR="00574E7C">
        <w:t>Odds(team[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team[1]) = 1+1.354*0.95=2.287</w:t>
      </w:r>
    </w:p>
    <w:p w14:paraId="5C4729C8" w14:textId="77777777" w:rsidR="00574E7C" w:rsidRDefault="00574E7C" w:rsidP="00574E7C">
      <w:pPr>
        <w:pStyle w:val="ListParagraph"/>
        <w:tabs>
          <w:tab w:val="left" w:pos="1107"/>
        </w:tabs>
        <w:ind w:left="1440"/>
      </w:pPr>
    </w:p>
    <w:p w14:paraId="0110E694" w14:textId="6038E86C" w:rsidR="00142D15" w:rsidRDefault="00142D15" w:rsidP="00142D15">
      <w:pPr>
        <w:tabs>
          <w:tab w:val="left" w:pos="1107"/>
        </w:tabs>
      </w:pPr>
      <w:r>
        <w:t>In this example, the vig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vig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1%. If there w</w:t>
      </w:r>
      <w:r w:rsidR="00D94FCC">
        <w:t>ere</w:t>
      </w:r>
      <w:r w:rsidR="009F40BB">
        <w:t xml:space="preserve"> no oracle payment, this number would be 52.5%.</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r>
        <w:t xml:space="preserve">LPshares =  </w:t>
      </w:r>
      <w:r w:rsidR="00035183">
        <w:t>AVAX</w:t>
      </w:r>
      <w:r>
        <w:t xml:space="preserve"> invested </w:t>
      </w:r>
      <w:r>
        <w:rPr>
          <w:rFonts w:cs="Times New Roman"/>
        </w:rPr>
        <w:t>×</w:t>
      </w:r>
      <w:r>
        <w:t xml:space="preserve"> Total</w:t>
      </w:r>
      <w:r w:rsidR="00D27B4D">
        <w:t>Lp</w:t>
      </w:r>
      <w:r>
        <w:t>Shares / TotalL</w:t>
      </w:r>
      <w:r w:rsidR="00D27B4D">
        <w:t>p</w:t>
      </w:r>
      <w:r w:rsidR="00035183">
        <w:t>A</w:t>
      </w:r>
      <w:r w:rsidR="00D27B4D">
        <w:t>vax</w:t>
      </w:r>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r w:rsidR="00D27B4D">
        <w:t>TotalLpAvax</w:t>
      </w:r>
      <w:r w:rsidR="00D27B4D">
        <w:rPr>
          <w:rFonts w:cs="Times New Roman"/>
        </w:rPr>
        <w:t xml:space="preserve"> </w:t>
      </w:r>
      <w:r w:rsidR="00892E04">
        <w:rPr>
          <w:rFonts w:cs="Times New Roman"/>
        </w:rPr>
        <w:t>×</w:t>
      </w:r>
      <w:r w:rsidR="00892E04">
        <w:t xml:space="preserve"> SharesSold  /  </w:t>
      </w:r>
      <w:r w:rsidR="00D27B4D">
        <w:t>TotalLpShares</w:t>
      </w:r>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pt;height:34pt" o:ole="">
            <v:imagedata r:id="rId14" o:title=""/>
          </v:shape>
          <o:OLEObject Type="Embed" ProgID="Equation.DSMT4" ShapeID="_x0000_i1027" DrawAspect="Content" ObjectID="_1760782412" r:id="rId15"/>
        </w:object>
      </w:r>
      <w:bookmarkEnd w:id="21"/>
    </w:p>
    <w:p w14:paraId="1A0A2CA0" w14:textId="4E448D22" w:rsidR="009C7E0F" w:rsidRDefault="009F2459">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pt;height:20pt" o:ole="">
            <v:imagedata r:id="rId16" o:title=""/>
          </v:shape>
          <o:OLEObject Type="Embed" ProgID="Equation.DSMT4" ShapeID="_x0000_i1028" DrawAspect="Content" ObjectID="_1760782413" r:id="rId17"/>
        </w:object>
      </w:r>
      <w:bookmarkEnd w:id="22"/>
    </w:p>
    <w:p w14:paraId="45D31170" w14:textId="3145B543" w:rsidR="006F6AE8" w:rsidRDefault="006F6AE8" w:rsidP="002A50D4">
      <w:r>
        <w:t>Having tokens in the oracle is a necessary but insufficient condition for being paid. The contract then takes the total number of tokens</w:t>
      </w:r>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pt;height:31pt" o:ole="">
            <v:imagedata r:id="rId18" o:title=""/>
          </v:shape>
          <o:OLEObject Type="Embed" ProgID="Equation.DSMT4" ShapeID="_x0000_i1029" DrawAspect="Content" ObjectID="_1760782414" r:id="rId19"/>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4pt;height:18pt" o:ole="">
            <v:imagedata r:id="rId20" o:title=""/>
          </v:shape>
          <o:OLEObject Type="Embed" ProgID="Equation.DSMT4" ShapeID="_x0000_i1030" DrawAspect="Content" ObjectID="_1760782415" r:id="rId21"/>
        </w:object>
      </w:r>
    </w:p>
    <w:p w14:paraId="2560EBEF" w14:textId="77777777" w:rsidR="00AF24F1" w:rsidRDefault="009F2459">
      <w:r>
        <w:t xml:space="preserve">This account's </w:t>
      </w:r>
      <w:r w:rsidR="00995617" w:rsidRPr="00DE28F8">
        <w:rPr>
          <w:i/>
          <w:iCs/>
        </w:rPr>
        <w:t>OraclePoughback</w:t>
      </w:r>
      <w:r w:rsidR="00995617">
        <w:t xml:space="preserve"> is </w:t>
      </w:r>
      <w:r w:rsidR="002A50D4">
        <w:t>sent</w:t>
      </w:r>
      <w:r w:rsidR="00995617">
        <w:t xml:space="preserve"> to the Oracle </w:t>
      </w:r>
      <w:r w:rsidR="00995617" w:rsidRPr="00DE28F8">
        <w:rPr>
          <w:i/>
          <w:iCs/>
        </w:rPr>
        <w:t>feePool</w:t>
      </w:r>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Margin</w:t>
      </w:r>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9pt;height:16pt" o:ole="">
            <v:imagedata r:id="rId22" o:title=""/>
          </v:shape>
          <o:OLEObject Type="Embed" ProgID="Equation.DSMT4" ShapeID="_x0000_i1031" DrawAspect="Content" ObjectID="_1760782416" r:id="rId23"/>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pt;height:45pt" o:ole="">
            <v:imagedata r:id="rId24" o:title=""/>
          </v:shape>
          <o:OLEObject Type="Embed" ProgID="Equation.DSMT4" ShapeID="_x0000_i1032" DrawAspect="Content" ObjectID="_1760782417" r:id="rId25"/>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pt" o:ole="">
            <v:imagedata r:id="rId26" o:title=""/>
          </v:shape>
          <o:OLEObject Type="Embed" ProgID="Equation.DSMT4" ShapeID="_x0000_i1033" DrawAspect="Content" ObjectID="_1760782418" r:id="rId27"/>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w:t>
      </w:r>
      <w:r w:rsidR="00D94FCC">
        <w:t>m</w:t>
      </w:r>
      <w:r>
        <w:t xml:space="preserve">argin (margin[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pt;height:40pt" o:ole="">
            <v:imagedata r:id="rId28" o:title=""/>
          </v:shape>
          <o:OLEObject Type="Embed" ProgID="Equation.DSMT4" ShapeID="_x0000_i1034" DrawAspect="Content" ObjectID="_1760782419" r:id="rId29"/>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i</w:t>
      </w:r>
      <w:r w:rsidR="00436F0B">
        <w:t xml:space="preserve"> for the pick and </w:t>
      </w:r>
      <w:r w:rsidR="00436F0B" w:rsidRPr="00337CB8">
        <w:rPr>
          <w:i/>
          <w:iCs/>
        </w:rPr>
        <w:t>-i</w:t>
      </w:r>
      <w:r w:rsidR="00436F0B">
        <w:t xml:space="preserve"> for the opponent. The potential liability for pick </w:t>
      </w:r>
      <w:r w:rsidR="00436F0B" w:rsidRPr="00337CB8">
        <w:rPr>
          <w:i/>
          <w:iCs/>
        </w:rPr>
        <w:t>i</w:t>
      </w:r>
      <w:r w:rsidR="00436F0B">
        <w:t xml:space="preserve"> is</w:t>
      </w:r>
    </w:p>
    <w:p w14:paraId="77B8FD7F" w14:textId="17102726" w:rsidR="00CC21B6" w:rsidRDefault="00436F0B" w:rsidP="00E07CCF">
      <w:pPr>
        <w:jc w:val="center"/>
      </w:pPr>
      <w:r w:rsidRPr="00436F0B">
        <w:rPr>
          <w:position w:val="-10"/>
        </w:rPr>
        <w:object w:dxaOrig="2320" w:dyaOrig="360" w14:anchorId="0EE1E50E">
          <v:shape id="_x0000_i1035" type="#_x0000_t75" style="width:116pt;height:18pt" o:ole="">
            <v:imagedata r:id="rId30" o:title=""/>
          </v:shape>
          <o:OLEObject Type="Embed" ProgID="Equation.DSMT4" ShapeID="_x0000_i1035" DrawAspect="Content" ObjectID="_1760782420" r:id="rId31"/>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9pt;height:16pt" o:ole="">
            <v:imagedata r:id="rId32" o:title=""/>
          </v:shape>
          <o:OLEObject Type="Embed" ProgID="Equation.DSMT4" ShapeID="_x0000_i1036" DrawAspect="Content" ObjectID="_1760782421" r:id="rId33"/>
        </w:object>
      </w:r>
    </w:p>
    <w:p w14:paraId="635022BB" w14:textId="5AF3E789" w:rsidR="00436F0B" w:rsidRDefault="00436F0B">
      <w:r>
        <w:t>The amount of available LP capital is</w:t>
      </w:r>
    </w:p>
    <w:p w14:paraId="3E14D596" w14:textId="7263B135" w:rsidR="00436F0B" w:rsidRDefault="00436F0B" w:rsidP="00E07CCF">
      <w:pPr>
        <w:jc w:val="center"/>
      </w:pPr>
      <w:r w:rsidRPr="00436F0B">
        <w:rPr>
          <w:position w:val="-10"/>
        </w:rPr>
        <w:object w:dxaOrig="4980" w:dyaOrig="320" w14:anchorId="26E0D231">
          <v:shape id="_x0000_i1037" type="#_x0000_t75" style="width:250pt;height:16pt" o:ole="">
            <v:imagedata r:id="rId34" o:title=""/>
          </v:shape>
          <o:OLEObject Type="Embed" ProgID="Equation.DSMT4" ShapeID="_x0000_i1037" DrawAspect="Content" ObjectID="_1760782422" r:id="rId35"/>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pt;height:24pt" o:ole="">
            <v:imagedata r:id="rId36" o:title=""/>
          </v:shape>
          <o:OLEObject Type="Embed" ProgID="Equation.DSMT4" ShapeID="_x0000_i1038" DrawAspect="Content" ObjectID="_1760782423" r:id="rId37"/>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40pt" o:ole="">
            <v:imagedata r:id="rId38" o:title=""/>
          </v:shape>
          <o:OLEObject Type="Embed" ProgID="Equation.DSMT4" ShapeID="_x0000_i1039" DrawAspect="Content" ObjectID="_1760782424" r:id="rId39"/>
        </w:object>
      </w:r>
    </w:p>
    <w:p w14:paraId="2A84B12A" w14:textId="7E181A99" w:rsidR="006F6AE8" w:rsidRDefault="006F6AE8">
      <w:r>
        <w:t xml:space="preserve">LP exposure across matches is independent. The assumption for LP exposure is the worst-case scenario, so there will be no chance of insolvency, as a bet cannot be taken without capital available. </w:t>
      </w:r>
    </w:p>
    <w:p w14:paraId="4F736100" w14:textId="77777777" w:rsidR="009C7E0F" w:rsidRDefault="009C7E0F">
      <w:pPr>
        <w:rPr>
          <w:b/>
          <w:bCs/>
        </w:rPr>
      </w:pPr>
    </w:p>
    <w:p w14:paraId="5185396E" w14:textId="22486A9B" w:rsidR="006C3875" w:rsidRDefault="009660C6" w:rsidP="00C84611">
      <w:pPr>
        <w:pStyle w:val="Heading2"/>
      </w:pPr>
      <w:r>
        <w:t>C</w:t>
      </w:r>
      <w:r w:rsidR="006C3875">
        <w:t>heat scenarios</w:t>
      </w:r>
    </w:p>
    <w:p w14:paraId="7810F264" w14:textId="2DCC3801"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t xml:space="preserve">The subtle odds cheat does not work </w:t>
      </w:r>
      <w:r w:rsidR="00D94FCC">
        <w:t>because</w:t>
      </w:r>
      <w:r>
        <w:t xml:space="preserve"> card counting in blackjack only makes sense if you can play several hundred hands. Biasing the odds by 3%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r w:rsidR="00043B8A">
        <w:t>odds on</w:t>
      </w:r>
      <w:r>
        <w:t xml:space="preserve"> dozens of games week after week would stand</w:t>
      </w:r>
      <w:r w:rsidR="00D94FCC">
        <w:t xml:space="preserve"> </w:t>
      </w:r>
      <w:r>
        <w:t>out statistically</w:t>
      </w:r>
      <w:r w:rsidR="00D94FCC">
        <w:t>,</w:t>
      </w:r>
      <w:r>
        <w:t xml:space="preserve">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bettor sock-puppet account, they could maximize their take</w:t>
      </w:r>
      <w:r w:rsidR="00DC16B8">
        <w:t xml:space="preserve"> by maxing out LP exposure</w:t>
      </w:r>
      <w:r>
        <w:t xml:space="preserve"> and not have to dilute their theft with unaffiliated bettors.</w:t>
      </w:r>
    </w:p>
    <w:p w14:paraId="1C88F2BE" w14:textId="77748C3E" w:rsidR="009660C6" w:rsidRPr="00DF4402" w:rsidRDefault="009660C6">
      <w:r>
        <w:t xml:space="preserve">If outsiders see an incorrect outcome processed, it could be a simple mistake, as perhaps the event was </w:t>
      </w:r>
      <w:r w:rsidR="00AD70B8">
        <w:t>un</w:t>
      </w:r>
      <w:r>
        <w:t>popular and there were not many bets on it. A real cheat would also show unusual betting on the same side as the cheat. In such a case</w:t>
      </w:r>
      <w:r w:rsidR="00AD70B8">
        <w:t>,</w:t>
      </w:r>
      <w:r>
        <w:t xml:space="preserve"> it would be rational for bettors </w:t>
      </w:r>
      <w:r w:rsidR="00AD70B8">
        <w:t>never to</w:t>
      </w:r>
      <w:r>
        <w:t xml:space="preserve"> use the dapp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pt;height:45pt" o:ole="">
            <v:imagedata r:id="rId40" o:title=""/>
          </v:shape>
          <o:OLEObject Type="Embed" ProgID="Equation.DSMT4" ShapeID="_x0000_i1040" DrawAspect="Content" ObjectID="_1760782425" r:id="rId41"/>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eeklyPayBack </w:t>
      </w:r>
    </w:p>
    <w:p w14:paraId="68305047" w14:textId="22D8F368" w:rsidR="009C7E0F" w:rsidRDefault="009F2459">
      <w:pPr>
        <w:ind w:left="720"/>
      </w:pPr>
      <w:r>
        <w:t>PayoffPot  = WeeklyWinnings * 95 /100</w:t>
      </w:r>
    </w:p>
    <w:p w14:paraId="13F5BFDB" w14:textId="2331FA4E" w:rsidR="006B7C30" w:rsidRDefault="006B7C30" w:rsidP="006B7C30">
      <w:pPr>
        <w:ind w:left="720"/>
      </w:pPr>
      <w:r>
        <w:t>Oracle fee revenue = WeeklyWinnings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r>
        <w:t>bookiePool = bookiePool + bettorLocked – redemptionPot – payoffPot</w:t>
      </w:r>
    </w:p>
    <w:p w14:paraId="508BD7E8" w14:textId="0C7A2F8B" w:rsidR="009C7E0F" w:rsidRDefault="009F2459">
      <w:r>
        <w:t xml:space="preserve">The oracle revenues </w:t>
      </w:r>
      <w:r w:rsidR="00747B64">
        <w:t>are</w:t>
      </w:r>
      <w:r>
        <w:t xml:space="preserve"> then just 5% of the WeeklyWinnings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Post</w:t>
      </w:r>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settleRefresh</w:t>
      </w:r>
      <w:r w:rsidRPr="0006554D">
        <w:t xml:space="preserve"> voteProcess</w:t>
      </w:r>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update voteProcess</w:t>
      </w:r>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vig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77777777" w:rsidR="0063464F" w:rsidRDefault="0063464F" w:rsidP="0063464F">
      <w:r>
        <w:t xml:space="preserve">Matches with extreme underdogs (e.g., 10-1) are attractive for hackers, as they generate the most revenue for the smallest amount of capital. Initial decimal odds on favorites greater than 7:1 are not accepted. Such matches will not be covered. This would eliminate about 5% of NFL games historically but is common among college football and MMA. This also eliminates bets like "who will win the next golfing event" because these improbable bets require too much LP collateral. </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77777777" w:rsidR="0063464F" w:rsidRDefault="0063464F" w:rsidP="0063464F">
      <w:r>
        <w:t>Games are constrained to start between the following Friday and Tuesday; settlement cannot occur until Monday. Thus it is impossible to generate two settlements within a week. This reduces the vigilance needed to assess the oracle.</w:t>
      </w:r>
    </w:p>
    <w:p w14:paraId="6616A90F" w14:textId="77777777" w:rsidR="0063464F" w:rsidRDefault="0063464F" w:rsidP="0063464F">
      <w:pPr>
        <w:pStyle w:val="Heading3"/>
      </w:pPr>
      <w:r>
        <w:t xml:space="preserve">Maximum of one daily submission, with 12 hours to evaluate. </w:t>
      </w:r>
    </w:p>
    <w:p w14:paraId="0E6081E3" w14:textId="77777777"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Odds movement within a week is generally within the effective bid-ask spread implied by the standard sportsbook vig applied in ASB</w:t>
      </w:r>
      <w:r>
        <w:t>, so a Thursday or Friday odds submission should provide sufficient protection against the adverse selection risk created by stale odds.</w:t>
      </w:r>
    </w:p>
    <w:p w14:paraId="2763A859" w14:textId="77777777" w:rsidR="0063464F" w:rsidRDefault="0063464F" w:rsidP="0063464F">
      <w:r>
        <w:t xml:space="preserve">As no healthy adult sleeps more than 10 hours a day, the 12-hour window between 3:00 and 15:00 GMT ensures token holders can evaluate and vote before the data submission is processed regardless of their time zone. The objective is to make it feasible for a single person to do this manually without an extreme investment. The primary functions can be automated to a great degree, and Python programs for </w:t>
      </w:r>
      <w:r>
        <w:lastRenderedPageBreak/>
        <w:t>processing and submitting oracle data are provided in the GitHub repo. The crucial issue is time, giving the oracle collective time to evaluate the data on submission and evaluation soberly.</w:t>
      </w:r>
    </w:p>
    <w:p w14:paraId="353E31BA" w14:textId="77777777" w:rsidR="0063464F" w:rsidRDefault="0063464F" w:rsidP="0063464F">
      <w:pPr>
        <w:pStyle w:val="Heading3"/>
      </w:pPr>
      <w:r>
        <w:t xml:space="preserve">Submissions are not allowed on Saturday and Sunday. </w:t>
      </w:r>
    </w:p>
    <w:p w14:paraId="2E068CC8" w14:textId="77777777" w:rsidR="0063464F" w:rsidRDefault="0063464F" w:rsidP="0063464F">
      <w:r>
        <w:t xml:space="preserve">The oracle cannot settle on weekends but can halt betting on a match if an unusual event causes the market odds to move significantly. </w:t>
      </w:r>
    </w:p>
    <w:p w14:paraId="4C5390D3" w14:textId="77777777" w:rsidR="0063464F" w:rsidRDefault="0063464F" w:rsidP="0063464F">
      <w:pPr>
        <w:pStyle w:val="Heading3"/>
      </w:pPr>
      <w:r>
        <w:t>Maximum 32 events</w:t>
      </w:r>
    </w:p>
    <w:p w14:paraId="3CE7C306" w14:textId="77777777" w:rsidR="0063464F" w:rsidRDefault="0063464F" w:rsidP="0063464F">
      <w:r>
        <w:t>The settlement function loops through the events, and 32 is big enough to capture most weekend events. Gas is a constraint, but this has the added value of making the contract more straightforward to monitor and validate, as obscure contests would be more challenging to assess.</w:t>
      </w:r>
    </w:p>
    <w:p w14:paraId="223184E3" w14:textId="77777777" w:rsidR="0063464F" w:rsidRDefault="0063464F" w:rsidP="0063464F">
      <w:pPr>
        <w:pStyle w:val="Heading3"/>
      </w:pPr>
      <w:r>
        <w:t>Binary outcome</w:t>
      </w:r>
    </w:p>
    <w:p w14:paraId="60C3CBC9" w14:textId="77777777" w:rsidR="0063464F" w:rsidRDefault="0063464F" w:rsidP="0063464F">
      <w:r>
        <w:t>Football, boxing, and MMA will be the primary focus, as matches and odds are well-publicized early in the week, making it easier for the oracle collective to assess odds data. High profile events other than football, boxing and MMA can be accommodated on a case-by-case basis (for example, a World Cup soccer match).</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This dapp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No adjudication process</w:t>
      </w:r>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t>Everything in AVAX, no stablecoin</w:t>
      </w:r>
    </w:p>
    <w:p w14:paraId="3B71574C" w14:textId="77777777" w:rsidR="0063464F" w:rsidRDefault="0063464F" w:rsidP="0063464F">
      <w:r>
        <w:t xml:space="preserve">By using native AVAX for all bets, we eliminate unnecessary costly swapping into and out of stablecoins. As stablecoins are generally centralized, we eliminate an attack surface as well, as one could imagine Circle, at the behest of some US regulator, preventing the betting contract from receiving or sending USDC. 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77777777" w:rsidR="0063464F" w:rsidRDefault="0063464F" w:rsidP="0063464F">
      <w:pPr>
        <w:pStyle w:val="Heading3"/>
      </w:pPr>
      <w:r>
        <w:t>No token withdrawals during vote</w:t>
      </w:r>
    </w:p>
    <w:p w14:paraId="158B8DD0" w14:textId="77777777" w:rsidR="0063464F" w:rsidRDefault="0063464F" w:rsidP="0063464F">
      <w:r>
        <w:t>prevent accounts from double voting.</w:t>
      </w:r>
    </w:p>
    <w:p w14:paraId="25CC2BBF" w14:textId="77777777" w:rsidR="0063464F" w:rsidRDefault="0063464F" w:rsidP="0063464F">
      <w:pPr>
        <w:pStyle w:val="Heading3"/>
      </w:pPr>
      <w:r>
        <w:lastRenderedPageBreak/>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Oracle token holders are only paid if they vote</w:t>
      </w:r>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77777777" w:rsidR="0063464F" w:rsidRDefault="0063464F" w:rsidP="0063464F">
      <w:pPr>
        <w:pStyle w:val="Heading3"/>
      </w:pPr>
      <w:r>
        <w:t>Token holders cannot send data for 3 epochs after a rejected submission</w:t>
      </w:r>
    </w:p>
    <w:p w14:paraId="2B33E301" w14:textId="77777777" w:rsidR="0063464F" w:rsidRDefault="0063464F" w:rsidP="0063464F">
      <w:r>
        <w:t>If an evil token holder tries to hack the contract, it is in the best interest of the other token holders to reject the data submission. If the evil token holder were a computer wiz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4 epochs, but it would be pointless.</w:t>
      </w:r>
    </w:p>
    <w:p w14:paraId="0098678C" w14:textId="77777777" w:rsidR="0063464F" w:rsidRDefault="0063464F" w:rsidP="0063464F">
      <w:pPr>
        <w:pStyle w:val="Heading3"/>
      </w:pPr>
      <w:r>
        <w:t>Token holders can only adjust the concentration limit or halt an event's betting activity once an epoch</w:t>
      </w:r>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epoch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t>LPs cannot withdraw in the same epoch they claim token rewards</w:t>
      </w:r>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LPs cannot fund or withdraw when betting is active</w:t>
      </w:r>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lastRenderedPageBreak/>
        <w:t>LP capital exposure is limited on any one match.</w:t>
      </w:r>
    </w:p>
    <w:p w14:paraId="1F0F26BD" w14:textId="77777777" w:rsidR="0063464F" w:rsidRDefault="0063464F" w:rsidP="0063464F">
      <w:r>
        <w:t>If the LPs have 100 ETH, an adjustable concentration factor prevents the LPs from having an exposure greater than 100/concFactor in any event.</w:t>
      </w:r>
      <w:r>
        <w:rPr>
          <w:rStyle w:val="FootnoteReference"/>
        </w:rPr>
        <w:footnoteReference w:id="13"/>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Min bet size 1 avax</w:t>
      </w:r>
    </w:p>
    <w:p w14:paraId="09F843B8" w14:textId="77777777" w:rsidR="0063464F" w:rsidRDefault="0063464F" w:rsidP="0063464F">
      <w:r>
        <w:t xml:space="preserve">While testing with trace amounts can be fun, there are DDOS-type of risks generated by allowing trace-amount transactions. </w:t>
      </w:r>
    </w:p>
    <w:p w14:paraId="144A90CF" w14:textId="77777777" w:rsidR="0063464F" w:rsidRDefault="0063464F" w:rsidP="0063464F">
      <w:pPr>
        <w:pStyle w:val="Heading3"/>
      </w:pPr>
      <w:r>
        <w:t>No betting after game start time</w:t>
      </w:r>
    </w:p>
    <w:p w14:paraId="0BA21A10" w14:textId="77777777" w:rsidR="0063464F" w:rsidRDefault="0063464F" w:rsidP="0063464F">
      <w:r>
        <w:t>Obviously, a match with fixed odds is easier to bet on when it is partially completed. The ambiguity of blocktime is insignificant to this requirement, as a mere couple of seconds would not expose the contract to risk</w:t>
      </w:r>
    </w:p>
    <w:p w14:paraId="64CE8884" w14:textId="77777777" w:rsidR="0063464F" w:rsidRDefault="0063464F" w:rsidP="0063464F">
      <w:pPr>
        <w:pStyle w:val="Heading3"/>
      </w:pPr>
      <w:r>
        <w:t>bets constrained by bookie capital</w:t>
      </w:r>
    </w:p>
    <w:p w14:paraId="62580C57" w14:textId="77777777" w:rsidR="0063464F" w:rsidRDefault="0063464F" w:rsidP="0063464F">
      <w:pPr>
        <w:pStyle w:val="ListParagraph"/>
        <w:numPr>
          <w:ilvl w:val="1"/>
          <w:numId w:val="20"/>
        </w:numPr>
      </w:pPr>
      <w:r>
        <w:t xml:space="preserve">ex ante limit of LPcapital/x per match, where x is a number chosen by the oracle. For example, if x=10 and total capital was 100, then the LPs would have at most 10 avax at risk to any one particular event. </w:t>
      </w:r>
    </w:p>
    <w:p w14:paraId="19622964" w14:textId="5C3946D0" w:rsidR="0063464F" w:rsidRDefault="0063464F" w:rsidP="0063464F">
      <w:pPr>
        <w:pStyle w:val="ListParagraph"/>
        <w:numPr>
          <w:ilvl w:val="1"/>
          <w:numId w:val="20"/>
        </w:numPr>
      </w:pPr>
      <w:r>
        <w:t>If 10 units were available, and the concentration parameter was set to 5, then five matches could have 2 units of exposure to the LPs, and use up all of the LP capital. A further bet of 1 unit would not be possible because there would be no more free LP capital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205DCBF5"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 </w:t>
      </w:r>
    </w:p>
    <w:p w14:paraId="4AD1E512" w14:textId="15449B78" w:rsidR="007C2D15" w:rsidRDefault="007C2D15" w:rsidP="007C2D15">
      <w:r>
        <w:t>If an initial data</w:t>
      </w:r>
      <w:r w:rsidR="00DC16B8">
        <w:t xml:space="preserve"> </w:t>
      </w:r>
      <w:r>
        <w:t xml:space="preserve">submission is rejected, the week is not ruined. </w:t>
      </w:r>
      <w:r w:rsidR="00AD70B8">
        <w:t>The following day, a replacement can be made</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choose to cheat 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lastRenderedPageBreak/>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sectPr w:rsidR="00FC11D6">
      <w:headerReference w:type="default" r:id="rId42"/>
      <w:footerReference w:type="default" r:id="rId43"/>
      <w:headerReference w:type="first" r:id="rId4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B4226A" w14:textId="77777777" w:rsidR="00F02986" w:rsidRDefault="00F02986">
      <w:pPr>
        <w:spacing w:after="0" w:line="240" w:lineRule="auto"/>
      </w:pPr>
      <w:r>
        <w:separator/>
      </w:r>
    </w:p>
  </w:endnote>
  <w:endnote w:type="continuationSeparator" w:id="0">
    <w:p w14:paraId="2756F65B" w14:textId="77777777" w:rsidR="00F02986" w:rsidRDefault="00F02986">
      <w:pPr>
        <w:spacing w:after="0" w:line="240" w:lineRule="auto"/>
      </w:pPr>
      <w:r>
        <w:continuationSeparator/>
      </w:r>
    </w:p>
  </w:endnote>
  <w:endnote w:type="continuationNotice" w:id="1">
    <w:p w14:paraId="030D1BE1" w14:textId="77777777" w:rsidR="00F02986" w:rsidRDefault="00F0298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9F2459">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E6972" w14:textId="77777777" w:rsidR="00F02986" w:rsidRDefault="00F02986">
      <w:pPr>
        <w:spacing w:after="0" w:line="240" w:lineRule="auto"/>
      </w:pPr>
      <w:r>
        <w:separator/>
      </w:r>
    </w:p>
  </w:footnote>
  <w:footnote w:type="continuationSeparator" w:id="0">
    <w:p w14:paraId="7514688C" w14:textId="77777777" w:rsidR="00F02986" w:rsidRDefault="00F02986">
      <w:pPr>
        <w:spacing w:after="0" w:line="240" w:lineRule="auto"/>
      </w:pPr>
      <w:r>
        <w:continuationSeparator/>
      </w:r>
    </w:p>
  </w:footnote>
  <w:footnote w:type="continuationNotice" w:id="1">
    <w:p w14:paraId="17E169B4" w14:textId="77777777" w:rsidR="00F02986" w:rsidRDefault="00F02986">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D749349" w14:textId="785BA10F" w:rsidR="004C0778" w:rsidRDefault="004C0778">
      <w:pPr>
        <w:pStyle w:val="FootnoteText"/>
      </w:pPr>
      <w:r>
        <w:rPr>
          <w:rStyle w:val="FootnoteReference"/>
        </w:rPr>
        <w:footnoteRef/>
      </w:r>
      <w:r>
        <w:t xml:space="preserve"> A plausible cheat, say presenting -110 as -130, requires hundreds of bets; rational LPs would exit before the cheating oracle could do this.</w:t>
      </w:r>
    </w:p>
  </w:footnote>
  <w:footnote w:id="5">
    <w:p w14:paraId="568C9AE9" w14:textId="6C56A7C2"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of the bets where they have net exposure. The oracle </w:t>
      </w:r>
      <w:r w:rsidR="00EE427A">
        <w:t>must</w:t>
      </w:r>
      <w:r>
        <w:t xml:space="preserve"> work, the LPs </w:t>
      </w:r>
      <w:r w:rsidR="00EE427A">
        <w:t>must</w:t>
      </w:r>
      <w:r>
        <w:t xml:space="preserve"> take risk. </w:t>
      </w:r>
    </w:p>
  </w:footnote>
  <w:footnote w:id="6">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avax bet on a 5:1 favorite, and 1 avax bet on the underdog, leaving the LPs with zero risk. </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Poyo-</w:t>
      </w:r>
      <w:r w:rsidR="00DA7468">
        <w:t>P</w:t>
      </w:r>
      <w:r>
        <w:t>oyo, who</w:t>
      </w:r>
      <w:r w:rsidR="00DA7468">
        <w:t>se</w:t>
      </w:r>
      <w:r>
        <w:t xml:space="preserve"> intentionally deceptive bets were dismissed as the actions of a rogue agent. If the implications of his actions were immediately fatal for Augur he would have been disciplined by those with an equity interest in the dapp.</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77777777"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he noted that that rule by an elite, or oligarchy, is inevitable within any democratic organization as part of the tactical necessities of the organization</w:t>
      </w:r>
      <w:r>
        <w:t>.</w:t>
      </w:r>
    </w:p>
  </w:footnote>
  <w:footnote w:id="11">
    <w:p w14:paraId="67B0DC42" w14:textId="5555763B" w:rsidR="009C17F5" w:rsidRDefault="009C17F5" w:rsidP="009C17F5">
      <w:pPr>
        <w:pStyle w:val="FootnoteText"/>
      </w:pPr>
      <w:r>
        <w:rPr>
          <w:rStyle w:val="FootnoteReference"/>
        </w:rPr>
        <w:footnoteRef/>
      </w:r>
      <w:r>
        <w:t xml:space="preserve"> vault independence is not enforced in thi</w:t>
      </w:r>
      <w:r w:rsidR="00043B8A">
        <w:t>s</w:t>
      </w:r>
      <w:r>
        <w:t xml:space="preserve"> dapp. I am just telling the vault creators it is in their best interest to be independent. They would be worth more, collectively. </w:t>
      </w:r>
    </w:p>
  </w:footnote>
  <w:footnote w:id="12">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13">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defaultTabStop w:val="720"/>
  <w:characterSpacingControl w:val="doNotCompress"/>
  <w:hdrShapeDefaults>
    <o:shapedefaults v:ext="edit" spidmax="2050"/>
    <o:shapelayout v:ext="edit">
      <o:idmap v:ext="edit" data="1"/>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MqoFAD6hKk4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A21B1"/>
    <w:rsid w:val="000A5919"/>
    <w:rsid w:val="000B5EC4"/>
    <w:rsid w:val="000B6E38"/>
    <w:rsid w:val="000C0381"/>
    <w:rsid w:val="000C3243"/>
    <w:rsid w:val="000C560D"/>
    <w:rsid w:val="000D0932"/>
    <w:rsid w:val="000D5ABC"/>
    <w:rsid w:val="000E75FA"/>
    <w:rsid w:val="000E7955"/>
    <w:rsid w:val="000F08C0"/>
    <w:rsid w:val="000F45AA"/>
    <w:rsid w:val="000F4BB2"/>
    <w:rsid w:val="000F554D"/>
    <w:rsid w:val="000F7A3A"/>
    <w:rsid w:val="0010065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901AA"/>
    <w:rsid w:val="00192661"/>
    <w:rsid w:val="001A2056"/>
    <w:rsid w:val="001A3AE3"/>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C00E1"/>
    <w:rsid w:val="003C2493"/>
    <w:rsid w:val="003C36A9"/>
    <w:rsid w:val="003C450A"/>
    <w:rsid w:val="003D35ED"/>
    <w:rsid w:val="003D7DDE"/>
    <w:rsid w:val="003E014C"/>
    <w:rsid w:val="003E0238"/>
    <w:rsid w:val="003E073E"/>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3055B"/>
    <w:rsid w:val="005319C4"/>
    <w:rsid w:val="00531CD1"/>
    <w:rsid w:val="00533F45"/>
    <w:rsid w:val="00534C02"/>
    <w:rsid w:val="00535F93"/>
    <w:rsid w:val="0053657E"/>
    <w:rsid w:val="00536868"/>
    <w:rsid w:val="005400BA"/>
    <w:rsid w:val="00541FF3"/>
    <w:rsid w:val="005429AF"/>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245B"/>
    <w:rsid w:val="006248D8"/>
    <w:rsid w:val="00626450"/>
    <w:rsid w:val="00626FCF"/>
    <w:rsid w:val="006316CC"/>
    <w:rsid w:val="00631AFC"/>
    <w:rsid w:val="00632ECC"/>
    <w:rsid w:val="0063464F"/>
    <w:rsid w:val="00636D6D"/>
    <w:rsid w:val="00640520"/>
    <w:rsid w:val="00640EAE"/>
    <w:rsid w:val="006413B7"/>
    <w:rsid w:val="0064194C"/>
    <w:rsid w:val="006545AF"/>
    <w:rsid w:val="00654C1C"/>
    <w:rsid w:val="0066006E"/>
    <w:rsid w:val="00667083"/>
    <w:rsid w:val="0066763C"/>
    <w:rsid w:val="00667B33"/>
    <w:rsid w:val="00672B05"/>
    <w:rsid w:val="006747D3"/>
    <w:rsid w:val="006749DC"/>
    <w:rsid w:val="00675D4B"/>
    <w:rsid w:val="00676DE6"/>
    <w:rsid w:val="006833E6"/>
    <w:rsid w:val="006846F3"/>
    <w:rsid w:val="0068491C"/>
    <w:rsid w:val="00697E43"/>
    <w:rsid w:val="006A0046"/>
    <w:rsid w:val="006A1762"/>
    <w:rsid w:val="006B4A4D"/>
    <w:rsid w:val="006B4D71"/>
    <w:rsid w:val="006B7C30"/>
    <w:rsid w:val="006C2F85"/>
    <w:rsid w:val="006C3875"/>
    <w:rsid w:val="006C4A36"/>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16BE"/>
    <w:rsid w:val="00794862"/>
    <w:rsid w:val="0079636B"/>
    <w:rsid w:val="00797B01"/>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3A4F"/>
    <w:rsid w:val="008E4A68"/>
    <w:rsid w:val="008F0FDC"/>
    <w:rsid w:val="008F14F6"/>
    <w:rsid w:val="00903B06"/>
    <w:rsid w:val="00906F54"/>
    <w:rsid w:val="00911E92"/>
    <w:rsid w:val="00913143"/>
    <w:rsid w:val="0091355D"/>
    <w:rsid w:val="00917EDF"/>
    <w:rsid w:val="00922815"/>
    <w:rsid w:val="00942A58"/>
    <w:rsid w:val="00944B93"/>
    <w:rsid w:val="00947E83"/>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4981"/>
    <w:rsid w:val="00A37023"/>
    <w:rsid w:val="00A37F23"/>
    <w:rsid w:val="00A41C02"/>
    <w:rsid w:val="00A42C3F"/>
    <w:rsid w:val="00A42E8F"/>
    <w:rsid w:val="00A432DB"/>
    <w:rsid w:val="00A43B47"/>
    <w:rsid w:val="00A44D84"/>
    <w:rsid w:val="00A44EF5"/>
    <w:rsid w:val="00A62EFE"/>
    <w:rsid w:val="00A65F27"/>
    <w:rsid w:val="00A703E7"/>
    <w:rsid w:val="00A7340A"/>
    <w:rsid w:val="00A76ACE"/>
    <w:rsid w:val="00A81C40"/>
    <w:rsid w:val="00A85F29"/>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3843"/>
    <w:rsid w:val="00BB48E6"/>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6E70"/>
    <w:rsid w:val="00C926EF"/>
    <w:rsid w:val="00C95A97"/>
    <w:rsid w:val="00CA2402"/>
    <w:rsid w:val="00CA72D1"/>
    <w:rsid w:val="00CB005F"/>
    <w:rsid w:val="00CB6F37"/>
    <w:rsid w:val="00CC19AD"/>
    <w:rsid w:val="00CC21B6"/>
    <w:rsid w:val="00CC39E4"/>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3623"/>
    <w:rsid w:val="00E8654A"/>
    <w:rsid w:val="00E87725"/>
    <w:rsid w:val="00E911CA"/>
    <w:rsid w:val="00E923C0"/>
    <w:rsid w:val="00E945C1"/>
    <w:rsid w:val="00E972CF"/>
    <w:rsid w:val="00EA1189"/>
    <w:rsid w:val="00EA505B"/>
    <w:rsid w:val="00EA51CE"/>
    <w:rsid w:val="00EA5B21"/>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371CB"/>
    <w:rsid w:val="00F46839"/>
    <w:rsid w:val="00F5208A"/>
    <w:rsid w:val="00F5358E"/>
    <w:rsid w:val="00F541DA"/>
    <w:rsid w:val="00F55D44"/>
    <w:rsid w:val="00F56983"/>
    <w:rsid w:val="00F62E95"/>
    <w:rsid w:val="00F66FC6"/>
    <w:rsid w:val="00F66FE6"/>
    <w:rsid w:val="00F825B5"/>
    <w:rsid w:val="00F9190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844</Words>
  <Characters>50413</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06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